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E184ED" w14:textId="67EAB839" w:rsidR="00AE488F" w:rsidRPr="00937D6C" w:rsidRDefault="00AE488F" w:rsidP="00937D6C">
      <w:pPr>
        <w:pStyle w:val="Heading1"/>
      </w:pPr>
      <w:r w:rsidRPr="00937D6C">
        <w:t>Практическое занятие №2</w:t>
      </w:r>
      <w:r w:rsidR="002963A2" w:rsidRPr="00937D6C">
        <w:t xml:space="preserve">. </w:t>
      </w:r>
      <w:r w:rsidR="00937D6C" w:rsidRPr="00937D6C">
        <w:t>Исследование модели Солоу-Свана</w:t>
      </w:r>
      <w:r w:rsidR="002963A2" w:rsidRPr="00937D6C">
        <w:t xml:space="preserve">. Вариант </w:t>
      </w:r>
      <w:r w:rsidR="00937D6C" w:rsidRPr="00937D6C">
        <w:t>-</w:t>
      </w:r>
      <w:r w:rsidRPr="00937D6C">
        <w:t xml:space="preserve"> </w:t>
      </w:r>
    </w:p>
    <w:p w14:paraId="3D9740A1" w14:textId="6622F7D5" w:rsidR="0039620A" w:rsidRDefault="00AE488F" w:rsidP="0039620A">
      <w:pPr>
        <w:pStyle w:val="Heading2"/>
      </w:pPr>
      <w:r>
        <w:t>Формулировка задания</w:t>
      </w:r>
    </w:p>
    <w:p w14:paraId="668A8191" w14:textId="77777777" w:rsidR="008576DA" w:rsidRPr="008576DA" w:rsidRDefault="008576DA" w:rsidP="008576DA"/>
    <w:p w14:paraId="0C5BC15E" w14:textId="77777777" w:rsidR="008576DA" w:rsidRDefault="008576DA" w:rsidP="008576DA">
      <w:pPr>
        <w:pStyle w:val="ListParagraph"/>
        <w:numPr>
          <w:ilvl w:val="0"/>
          <w:numId w:val="8"/>
        </w:numPr>
      </w:pPr>
      <w:r>
        <w:t xml:space="preserve">Рассчитать значение капиталовооруженности в стационарной точке k* и точке, соответствующей золотому правилу накопления капитала </w:t>
      </w:r>
      <w:r>
        <w:rPr>
          <w:position w:val="-6"/>
        </w:rPr>
        <w:object w:dxaOrig="345" w:dyaOrig="360" w14:anchorId="478447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1" type="#_x0000_t75" style="width:17.25pt;height:18pt" o:ole="">
            <v:imagedata r:id="rId5" o:title=""/>
          </v:shape>
          <o:OLEObject Type="Embed" ProgID="Equation.DSMT4" ShapeID="_x0000_i1101" DrawAspect="Content" ObjectID="_1743798882" r:id="rId6"/>
        </w:object>
      </w:r>
      <w:r>
        <w:t xml:space="preserve"> (для этого необходимо использовать соотношения: </w:t>
      </w:r>
      <w:r>
        <w:rPr>
          <w:position w:val="-14"/>
        </w:rPr>
        <w:object w:dxaOrig="2280" w:dyaOrig="420" w14:anchorId="38BA7A31">
          <v:shape id="_x0000_i1102" type="#_x0000_t75" style="width:114pt;height:21pt" o:ole="">
            <v:imagedata r:id="rId7" o:title=""/>
          </v:shape>
          <o:OLEObject Type="Embed" ProgID="Equation.DSMT4" ShapeID="_x0000_i1102" DrawAspect="Content" ObjectID="_1743798883" r:id="rId8"/>
        </w:object>
      </w:r>
      <w:r>
        <w:t xml:space="preserve"> и </w:t>
      </w:r>
      <w:r>
        <w:rPr>
          <w:position w:val="-28"/>
        </w:rPr>
        <w:object w:dxaOrig="1725" w:dyaOrig="765" w14:anchorId="64EE6E95">
          <v:shape id="_x0000_i1103" type="#_x0000_t75" style="width:86.25pt;height:38.25pt" o:ole="">
            <v:imagedata r:id="rId9" o:title=""/>
          </v:shape>
          <o:OLEObject Type="Embed" ProgID="Equation.DSMT4" ShapeID="_x0000_i1103" DrawAspect="Content" ObjectID="_1743798884" r:id="rId10"/>
        </w:object>
      </w:r>
      <w:r>
        <w:t xml:space="preserve">). </w:t>
      </w:r>
    </w:p>
    <w:p w14:paraId="3715E4D4" w14:textId="373938ED" w:rsidR="008576DA" w:rsidRDefault="008576DA" w:rsidP="008576DA">
      <w:pPr>
        <w:pStyle w:val="ListParagraph"/>
        <w:numPr>
          <w:ilvl w:val="0"/>
          <w:numId w:val="8"/>
        </w:numPr>
      </w:pPr>
      <w:r>
        <w:t xml:space="preserve">Построить графики функций y(t) , k(t), </w:t>
      </w:r>
      <w:r w:rsidRPr="008576DA">
        <w:rPr>
          <w:lang w:val="en-US"/>
        </w:rPr>
        <w:t>i</w:t>
      </w:r>
      <w:r>
        <w:t xml:space="preserve">(t), c(t). </w:t>
      </w:r>
    </w:p>
    <w:p w14:paraId="5DF85CE6" w14:textId="175BE168" w:rsidR="008576DA" w:rsidRDefault="008576DA" w:rsidP="008576DA">
      <w:pPr>
        <w:pStyle w:val="ListParagraph"/>
        <w:numPr>
          <w:ilvl w:val="0"/>
          <w:numId w:val="8"/>
        </w:numPr>
      </w:pPr>
      <w:r>
        <w:t xml:space="preserve">Построить график движения экономики к стационарной точке k* и графически определить ее. </w:t>
      </w:r>
    </w:p>
    <w:p w14:paraId="1C10D320" w14:textId="223163C4" w:rsidR="008576DA" w:rsidRDefault="008576DA" w:rsidP="008576DA">
      <w:pPr>
        <w:pStyle w:val="ListParagraph"/>
        <w:numPr>
          <w:ilvl w:val="0"/>
          <w:numId w:val="8"/>
        </w:numPr>
      </w:pPr>
      <w:r>
        <w:t xml:space="preserve">Построить графики, позволяющие графически определить точку </w:t>
      </w:r>
      <w:r>
        <w:rPr>
          <w:position w:val="-6"/>
        </w:rPr>
        <w:object w:dxaOrig="345" w:dyaOrig="360" w14:anchorId="2A154098">
          <v:shape id="_x0000_i1104" type="#_x0000_t75" style="width:17.25pt;height:18pt" o:ole="">
            <v:imagedata r:id="rId5" o:title=""/>
          </v:shape>
          <o:OLEObject Type="Embed" ProgID="Equation.DSMT4" ShapeID="_x0000_i1104" DrawAspect="Content" ObjectID="_1743798885" r:id="rId11"/>
        </w:object>
      </w:r>
      <w:r>
        <w:t xml:space="preserve">, соответствующую золотому правилу накопления капитала. </w:t>
      </w:r>
    </w:p>
    <w:p w14:paraId="4C8037DC" w14:textId="126DFD26" w:rsidR="008576DA" w:rsidRDefault="008576DA" w:rsidP="008576DA">
      <w:pPr>
        <w:pStyle w:val="ListParagraph"/>
        <w:numPr>
          <w:ilvl w:val="0"/>
          <w:numId w:val="8"/>
        </w:numPr>
      </w:pPr>
      <w:r>
        <w:t xml:space="preserve">Построить графики, описывающие темпы прироста капиталовооруженности при разных нормах сбережения. </w:t>
      </w:r>
    </w:p>
    <w:p w14:paraId="6E27231F" w14:textId="1CC5D065" w:rsidR="00AE488F" w:rsidRDefault="008576DA" w:rsidP="008576DA">
      <w:pPr>
        <w:pStyle w:val="ListParagraph"/>
        <w:numPr>
          <w:ilvl w:val="0"/>
          <w:numId w:val="8"/>
        </w:numPr>
      </w:pPr>
      <w:r>
        <w:t>Построить графики, описывающие темпы прироста производительности труда при разных нормах сбережения.</w:t>
      </w:r>
      <w:r w:rsidR="00AE488F">
        <w:t xml:space="preserve"> </w:t>
      </w:r>
    </w:p>
    <w:p w14:paraId="746A59EF" w14:textId="77777777" w:rsidR="0039620A" w:rsidRDefault="00AE488F" w:rsidP="002963A2">
      <w:pPr>
        <w:pStyle w:val="Heading2"/>
      </w:pPr>
      <w:r>
        <w:t xml:space="preserve">Ход решения </w:t>
      </w:r>
    </w:p>
    <w:p w14:paraId="372AF0D3" w14:textId="29F0413F" w:rsidR="00393757" w:rsidRDefault="00393757" w:rsidP="002963A2">
      <w:pPr>
        <w:ind w:firstLine="360"/>
      </w:pPr>
      <w:r>
        <w:t>Для каждого метода была разработанна отдельная программа</w:t>
      </w:r>
      <w:r w:rsidR="00AE488F">
        <w:t xml:space="preserve">. </w:t>
      </w:r>
    </w:p>
    <w:p w14:paraId="7DEBF856" w14:textId="743F3040" w:rsidR="0039620A" w:rsidRDefault="00AE488F" w:rsidP="002963A2">
      <w:pPr>
        <w:ind w:firstLine="360"/>
      </w:pPr>
      <w:r>
        <w:t xml:space="preserve">Ее словесный алгоритм приведен ниже: </w:t>
      </w:r>
    </w:p>
    <w:p w14:paraId="6783D6EF" w14:textId="26B2CD86" w:rsidR="0039620A" w:rsidRDefault="00AE488F" w:rsidP="0039620A">
      <w:pPr>
        <w:pStyle w:val="ListParagraph"/>
        <w:numPr>
          <w:ilvl w:val="0"/>
          <w:numId w:val="3"/>
        </w:numPr>
      </w:pPr>
      <w:r>
        <w:t xml:space="preserve">Запросить начало отрезка </w:t>
      </w:r>
    </w:p>
    <w:p w14:paraId="7F3FBD7F" w14:textId="279BFFD8" w:rsidR="0039620A" w:rsidRDefault="00AE488F" w:rsidP="0039620A">
      <w:pPr>
        <w:pStyle w:val="ListParagraph"/>
        <w:numPr>
          <w:ilvl w:val="0"/>
          <w:numId w:val="3"/>
        </w:numPr>
      </w:pPr>
      <w:r>
        <w:t xml:space="preserve">Запросить конец отрезка </w:t>
      </w:r>
    </w:p>
    <w:p w14:paraId="0759A115" w14:textId="0565A5F3" w:rsidR="0039620A" w:rsidRDefault="00AE488F" w:rsidP="0039620A">
      <w:pPr>
        <w:pStyle w:val="ListParagraph"/>
        <w:numPr>
          <w:ilvl w:val="0"/>
          <w:numId w:val="3"/>
        </w:numPr>
      </w:pPr>
      <w:r>
        <w:t xml:space="preserve">Запросить шаг отрезка </w:t>
      </w:r>
    </w:p>
    <w:p w14:paraId="0F18786F" w14:textId="34834F2B" w:rsidR="0039620A" w:rsidRDefault="00AE488F" w:rsidP="0039620A">
      <w:pPr>
        <w:pStyle w:val="ListParagraph"/>
        <w:numPr>
          <w:ilvl w:val="0"/>
          <w:numId w:val="3"/>
        </w:numPr>
      </w:pPr>
      <w:r>
        <w:t xml:space="preserve">Запросить начальное значение Y0 </w:t>
      </w:r>
    </w:p>
    <w:p w14:paraId="088FCBE5" w14:textId="77777777" w:rsidR="0039620A" w:rsidRDefault="00AE488F" w:rsidP="0039620A">
      <w:pPr>
        <w:ind w:firstLine="708"/>
      </w:pPr>
      <w:r>
        <w:t xml:space="preserve">Алгоритмы методов решения не был принципиально изменен, за исключением того, что начальные значения передаются в функции напрямую, а не запрашиваются у пользователя индивидуально для каждого прохода. Также результаты работы выводятся после окончания расчетов. В связи с этим словесное описание опущено, блок схемы приведены ниже. </w:t>
      </w:r>
    </w:p>
    <w:p w14:paraId="4C8429B3" w14:textId="77777777" w:rsidR="0039620A" w:rsidRDefault="00AE488F" w:rsidP="002963A2">
      <w:pPr>
        <w:pStyle w:val="Heading2"/>
      </w:pPr>
      <w:r>
        <w:t xml:space="preserve">Блок-схемы функций программы </w:t>
      </w:r>
    </w:p>
    <w:p w14:paraId="1B0C2BE6" w14:textId="436B84F9" w:rsidR="006B6538" w:rsidRDefault="00AE488F" w:rsidP="0039620A">
      <w:pPr>
        <w:ind w:firstLine="708"/>
      </w:pPr>
      <w:r>
        <w:t>Основная функция</w:t>
      </w:r>
      <w:r w:rsidR="0039620A">
        <w:t>.</w:t>
      </w:r>
    </w:p>
    <w:p w14:paraId="7A4EC856" w14:textId="77777777" w:rsidR="0039620A" w:rsidRDefault="0039620A" w:rsidP="0039620A">
      <w:pPr>
        <w:ind w:firstLine="708"/>
      </w:pPr>
    </w:p>
    <w:p w14:paraId="3B687A96" w14:textId="77777777" w:rsidR="0039620A" w:rsidRDefault="0039620A" w:rsidP="0039620A">
      <w:pPr>
        <w:keepNext/>
        <w:ind w:firstLine="708"/>
        <w:jc w:val="center"/>
      </w:pPr>
      <w:r w:rsidRPr="0039620A">
        <w:rPr>
          <w:noProof/>
        </w:rPr>
        <w:lastRenderedPageBreak/>
        <w:drawing>
          <wp:inline distT="0" distB="0" distL="0" distR="0" wp14:anchorId="020DE1BA" wp14:editId="69995AFC">
            <wp:extent cx="4001058" cy="7192379"/>
            <wp:effectExtent l="0" t="0" r="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01058" cy="7192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3A356" w14:textId="77777777" w:rsidR="0039620A" w:rsidRDefault="0039620A" w:rsidP="0039620A">
      <w:pPr>
        <w:pStyle w:val="Caption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. </w:t>
      </w:r>
      <w:r w:rsidRPr="00523F79">
        <w:t>Функция считывания начальных значений</w:t>
      </w:r>
    </w:p>
    <w:p w14:paraId="6A1236B4" w14:textId="77777777" w:rsidR="0039620A" w:rsidRDefault="0039620A" w:rsidP="0039620A">
      <w:pPr>
        <w:ind w:firstLine="708"/>
      </w:pPr>
    </w:p>
    <w:p w14:paraId="4869BD56" w14:textId="335F4CCE" w:rsidR="0039620A" w:rsidRDefault="0039620A" w:rsidP="0039620A"/>
    <w:p w14:paraId="51280CD4" w14:textId="40D815BC" w:rsidR="0039620A" w:rsidRPr="0039620A" w:rsidRDefault="002963A2" w:rsidP="002963A2">
      <w:pPr>
        <w:pStyle w:val="Heading2"/>
      </w:pPr>
      <w:r>
        <w:t>Программа</w:t>
      </w:r>
      <w:r w:rsidR="0039620A" w:rsidRPr="0039620A">
        <w:t xml:space="preserve"> </w:t>
      </w:r>
    </w:p>
    <w:p w14:paraId="7AE5025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eastAsia="ru-RU"/>
          <w14:ligatures w14:val="none"/>
        </w:rPr>
        <w:t>impor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nump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eastAsia="ru-RU"/>
          <w14:ligatures w14:val="none"/>
        </w:rPr>
        <w:t>a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np</w:t>
      </w:r>
    </w:p>
    <w:p w14:paraId="3E971EF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eastAsia="ru-RU"/>
          <w14:ligatures w14:val="none"/>
        </w:rPr>
        <w:t>fro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scip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eastAsia="ru-RU"/>
          <w14:ligatures w14:val="none"/>
        </w:rPr>
        <w:t>impor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stats</w:t>
      </w:r>
    </w:p>
    <w:p w14:paraId="468BCA76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eastAsia="ru-RU"/>
          <w14:ligatures w14:val="none"/>
        </w:rPr>
        <w:t>impor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matplotlib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y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eastAsia="ru-RU"/>
          <w14:ligatures w14:val="none"/>
        </w:rPr>
        <w:t>a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</w:p>
    <w:p w14:paraId="7BE2FDC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eastAsia="ru-RU"/>
          <w14:ligatures w14:val="none"/>
        </w:rPr>
        <w:t>impor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math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eastAsia="ru-RU"/>
          <w14:ligatures w14:val="none"/>
        </w:rPr>
        <w:t>a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mth</w:t>
      </w:r>
    </w:p>
    <w:p w14:paraId="4E2FF27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</w:p>
    <w:p w14:paraId="2074F02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lastRenderedPageBreak/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legen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fontsiz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14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412EFCB6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</w:p>
    <w:p w14:paraId="42A1B074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 %УДЕЛЬНАЯ МОДЕЛЬ СОЛОУ БЕЗ НТП ДИСКРЕТНЫЙ ВАРИАНТ</w:t>
      </w:r>
    </w:p>
    <w:p w14:paraId="4FFB1FE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ЗАДАНИЕ ИСХОДНЫХ ДАННЫХ</w:t>
      </w:r>
    </w:p>
    <w:p w14:paraId="700442A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горизонт прогноза</w:t>
      </w:r>
    </w:p>
    <w:p w14:paraId="6E7ECB8C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: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in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100</w:t>
      </w:r>
    </w:p>
    <w:p w14:paraId="1153BEDC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норма амортизации капитала</w:t>
      </w:r>
    </w:p>
    <w:p w14:paraId="54CDC148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: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floa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0.3</w:t>
      </w:r>
    </w:p>
    <w:p w14:paraId="747CCC4E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норма сбережения</w:t>
      </w:r>
    </w:p>
    <w:p w14:paraId="72B6D4C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0.8</w:t>
      </w:r>
    </w:p>
    <w:p w14:paraId="6B0DCDA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 темп роста труда</w:t>
      </w:r>
    </w:p>
    <w:p w14:paraId="0B976726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0.01</w:t>
      </w:r>
    </w:p>
    <w:p w14:paraId="4A5CCA70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коэффициент эластичности капитала</w:t>
      </w:r>
    </w:p>
    <w:p w14:paraId="64CEF5E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a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0.7</w:t>
      </w:r>
    </w:p>
    <w:p w14:paraId="72BCF9EE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РАСЧЕТ СТАЦИОНАРНОЙ ТОЧКИ</w:t>
      </w:r>
    </w:p>
    <w:p w14:paraId="56CD1D3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b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: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floa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a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-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1</w:t>
      </w:r>
    </w:p>
    <w:p w14:paraId="15E5B2D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h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: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floa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/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</w:t>
      </w:r>
    </w:p>
    <w:p w14:paraId="280B04B4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=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h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** 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/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b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49C0270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РАСЧЕТ НОРМЫ СБЕРЕРЕЖЕНИЯ ДЛЯ ЗОЛОТОГО ПРАВИЛА</w:t>
      </w:r>
    </w:p>
    <w:p w14:paraId="6BA56BB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</w:p>
    <w:p w14:paraId="44222C3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h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/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a</w:t>
      </w:r>
    </w:p>
    <w:p w14:paraId="6E0700A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g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=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h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** 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/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b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1DB0521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g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g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)/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g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**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a</w:t>
      </w:r>
    </w:p>
    <w:p w14:paraId="104942E6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МОДЕЛИВАНИЕ ДИНАМИКИ ЭКОНОМИКИ ПО ДИСКРЕТНОЙ МОДЕЛИ СОЛОУ И ЕЕ ГРАФИЧЕСКИЙ АНАЛИЗ</w:t>
      </w:r>
    </w:p>
    <w:p w14:paraId="65983A88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начальное значение капиталовооруженности</w:t>
      </w:r>
    </w:p>
    <w:p w14:paraId="1C0A707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</w:p>
    <w:p w14:paraId="57893EC6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 xml:space="preserve"> =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zero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473A1EF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c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=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zero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1BC2352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inv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=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zero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047D1F90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=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zero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4F30925B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    </w:t>
      </w:r>
    </w:p>
    <w:p w14:paraId="156B8BF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</w:t>
      </w:r>
    </w:p>
    <w:p w14:paraId="59E66E6E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0</w:t>
      </w:r>
    </w:p>
    <w:p w14:paraId="78276606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]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0.1</w:t>
      </w:r>
    </w:p>
    <w:p w14:paraId="1A81DBE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Расчет эндогенных переменных модели для t</w:t>
      </w:r>
    </w:p>
    <w:p w14:paraId="02DD2F9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val="en-US" w:eastAsia="ru-RU"/>
          <w14:ligatures w14:val="none"/>
        </w:rPr>
        <w:t>#</w:t>
      </w: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выпуск</w:t>
      </w:r>
    </w:p>
    <w:p w14:paraId="7A76859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]=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] **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a</w:t>
      </w:r>
    </w:p>
    <w:p w14:paraId="2FEF1F3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потребление</w:t>
      </w:r>
    </w:p>
    <w:p w14:paraId="038D3E0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c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]=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-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]</w:t>
      </w:r>
    </w:p>
    <w:p w14:paraId="5C922D9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val="en-US" w:eastAsia="ru-RU"/>
          <w14:ligatures w14:val="none"/>
        </w:rPr>
        <w:t>#</w:t>
      </w: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инвестиции</w:t>
      </w:r>
    </w:p>
    <w:p w14:paraId="6EED0FB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inv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=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</w:t>
      </w:r>
    </w:p>
    <w:p w14:paraId="1781C3D8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прирост капиталовооруженности</w:t>
      </w:r>
    </w:p>
    <w:p w14:paraId="6842E47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]=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]+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-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)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]</w:t>
      </w:r>
    </w:p>
    <w:p w14:paraId="6942E558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val="en-US" w:eastAsia="ru-RU"/>
          <w14:ligatures w14:val="none"/>
        </w:rPr>
        <w:t>for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val="en-US" w:eastAsia="ru-RU"/>
          <w14:ligatures w14:val="none"/>
        </w:rPr>
        <w:t>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rang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:</w:t>
      </w:r>
    </w:p>
    <w:p w14:paraId="46654B7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   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]=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] **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a</w:t>
      </w:r>
    </w:p>
    <w:p w14:paraId="370C0C29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   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c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=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-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</w:t>
      </w:r>
    </w:p>
    <w:p w14:paraId="643B6020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   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inv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=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</w:t>
      </w:r>
    </w:p>
    <w:p w14:paraId="54E3A6A8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   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=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+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-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</w:t>
      </w:r>
    </w:p>
    <w:p w14:paraId="3C7D5E9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=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:-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</w:t>
      </w:r>
    </w:p>
    <w:p w14:paraId="30A36FD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=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ang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090798C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</w:p>
    <w:p w14:paraId="037BD65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ГРАФИКИ ДВИЖЕНИЯ ВО ВРЕМЕНИ ПАРАМЕТРОВ ЭКОНОМИКИ СОЛЛОУ</w:t>
      </w:r>
    </w:p>
    <w:p w14:paraId="40D9AFB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</w:p>
    <w:p w14:paraId="7A37454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figur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356A161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sub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22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41DEC4C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xi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[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])</w:t>
      </w:r>
    </w:p>
    <w:p w14:paraId="1A2FDE4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y(t)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396E6D4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x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t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5C624A4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y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y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41C9573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</w:p>
    <w:p w14:paraId="6422F03B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sub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22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2B66E3D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xi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[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])</w:t>
      </w:r>
    </w:p>
    <w:p w14:paraId="253EC7B5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k(t)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74802B1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x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t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7402F8DC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y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k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3111FD8B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</w:p>
    <w:p w14:paraId="1A388D7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sub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223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069720F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xi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[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c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])</w:t>
      </w:r>
    </w:p>
    <w:p w14:paraId="6ED943D4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c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c(t)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200C0584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x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t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fontsiz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6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083C6934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y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c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fontsiz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6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109CB7F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</w:p>
    <w:p w14:paraId="674A9B4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sub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224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3432F79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xi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[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inv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])</w:t>
      </w:r>
    </w:p>
    <w:p w14:paraId="2252043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inv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inv(t)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3F77DAE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x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t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fontsiz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6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74161A4C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y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inv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fontsiz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6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0EFBC6E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</w:p>
    <w:p w14:paraId="6C0A57F8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ГРАФИЧЕСКОЕ ОПРЕДЕЛЕНИЕ СТАЦИОНАРНОЙ ТОЧКИ ЭКОНОМИКИ СОЛОУ</w:t>
      </w:r>
    </w:p>
    <w:p w14:paraId="63DDACF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figur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4A409076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ra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</w:t>
      </w:r>
    </w:p>
    <w:p w14:paraId="29F2E2D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ra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*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65F477F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-r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-g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LineWidth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)</w:t>
      </w:r>
    </w:p>
    <w:p w14:paraId="6EAB2B39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</w:p>
    <w:p w14:paraId="37A62A8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7CB9A05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7849A8C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3CDE00D0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2BD20FE5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titl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СТАЦИОНАРНОЕ СОСТОЯНИЕ ЭКОНОМИКИ СОЛОУ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34B87FFC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x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k-капиталовооруженность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2512BE7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y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у, sy, (d+n)k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5B20AAF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0.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0.9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y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k*расчет =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0F4CF07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4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9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str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</w:t>
      </w:r>
    </w:p>
    <w:p w14:paraId="15B13044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ЗОЛОТОЕ ПРАВИЛО НАКОПЛЕНИЯ КАПИТАЛА</w:t>
      </w:r>
    </w:p>
    <w:p w14:paraId="499554EE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s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: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floa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sg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-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0.1</w:t>
      </w:r>
    </w:p>
    <w:p w14:paraId="00E7F918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: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floa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g</w:t>
      </w:r>
    </w:p>
    <w:p w14:paraId="5E4BBDE5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: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floa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g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1</w:t>
      </w:r>
    </w:p>
    <w:p w14:paraId="1AC0F288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1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: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floa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ra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 *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0</w:t>
      </w:r>
    </w:p>
    <w:p w14:paraId="7724FF6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1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: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floa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ra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 *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1</w:t>
      </w:r>
    </w:p>
    <w:p w14:paraId="616714DE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13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: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floa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ra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 *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2</w:t>
      </w:r>
    </w:p>
    <w:p w14:paraId="4A986BA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figur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3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5465D74E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</w:p>
    <w:p w14:paraId="6201A0A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737E08C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4523A4C4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1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1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13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0374D164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g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g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</w:t>
      </w:r>
    </w:p>
    <w:p w14:paraId="3391A92B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Формирование надписей</w:t>
      </w:r>
    </w:p>
    <w:p w14:paraId="7613A72B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titl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ЗОЛОТОЕ ПРАВИЛО ЭКОНОМИКИ СОЛОУ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6B01009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x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k-капиталовооруженность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207FED3B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y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у, s0y, s1y, s2y, (d+n)k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66BCC49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0.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eastAsia="ru-RU"/>
          <w14:ligatures w14:val="none"/>
        </w:rPr>
        <w:t>0.88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y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kg расчет =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72CE3AE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4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88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str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g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</w:t>
      </w:r>
    </w:p>
    <w:p w14:paraId="6CB79C24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6A9955"/>
          <w:kern w:val="0"/>
          <w:sz w:val="21"/>
          <w:szCs w:val="21"/>
          <w:lang w:eastAsia="ru-RU"/>
          <w14:ligatures w14:val="none"/>
        </w:rPr>
        <w:t>#ДОЛГОСРОЧНАЯ ДИНАМИКА КАПИТАЛОВООРУЖЕННОСТИ И ПРОИЗВОДИТЕЛЬНОСТИ ТРУДА</w:t>
      </w:r>
    </w:p>
    <w:p w14:paraId="5AEE0FA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</w:p>
    <w:p w14:paraId="79DA8BB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= [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val="en-US" w:eastAsia="ru-RU"/>
          <w14:ligatures w14:val="none"/>
        </w:rPr>
        <w:t>for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i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val="en-US" w:eastAsia="ru-RU"/>
          <w14:ligatures w14:val="none"/>
        </w:rPr>
        <w:t>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rang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]</w:t>
      </w:r>
    </w:p>
    <w:p w14:paraId="50300CAE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=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5E63576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val="en-US" w:eastAsia="ru-RU"/>
          <w14:ligatures w14:val="none"/>
        </w:rPr>
        <w:t>for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C586C0"/>
          <w:kern w:val="0"/>
          <w:sz w:val="21"/>
          <w:szCs w:val="21"/>
          <w:lang w:val="en-US" w:eastAsia="ru-RU"/>
          <w14:ligatures w14:val="none"/>
        </w:rPr>
        <w:t>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rang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4FC1FF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:</w:t>
      </w:r>
    </w:p>
    <w:p w14:paraId="241E309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   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[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]= 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+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3539EC1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    </w:t>
      </w:r>
    </w:p>
    <w:p w14:paraId="0A22F7C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ra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/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ra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 *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0</w:t>
      </w:r>
    </w:p>
    <w:p w14:paraId="7A88B428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ra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/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ra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 *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1</w:t>
      </w:r>
    </w:p>
    <w:p w14:paraId="6974501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ra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/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np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rray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 * 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2</w:t>
      </w:r>
    </w:p>
    <w:p w14:paraId="2E30D85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a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-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22E79F74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a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-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2ADCDA9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a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-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75B9B3B4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70300815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=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7DB30C08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</w:p>
    <w:p w14:paraId="58E1793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figur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4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5CF49CAE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xi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[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,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])</w:t>
      </w:r>
    </w:p>
    <w:p w14:paraId="2F2BADA8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39B1D5D5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76651103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1E4A889E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nd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2C67D7D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titl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ТЕМП РОСТА КАПИТАЛОВООРУЖЕННОСТИ ЭКОНОМИКИ СОЛОУ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26D0F12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x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k-капиталовооруженность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38C15EE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y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sy/k, (d+n)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6D61D087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8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s =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5C89AF5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8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str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</w:t>
      </w:r>
    </w:p>
    <w:p w14:paraId="2919B1B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3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8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str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</w:t>
      </w:r>
    </w:p>
    <w:p w14:paraId="59C4A4E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4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8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k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str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</w:t>
      </w:r>
    </w:p>
    <w:p w14:paraId="67F64A4A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</w:p>
    <w:p w14:paraId="6E8CF11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figur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5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30090081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axi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[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,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in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), 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max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])</w:t>
      </w:r>
    </w:p>
    <w:p w14:paraId="64651AEB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15C6A335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006FE91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plo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k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eastAsia="ru-RU"/>
          <w14:ligatures w14:val="none"/>
        </w:rPr>
        <w:t>yy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604D0F95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title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ТЕМП РОСТА ПРОИЗВОДИТЕЛЬНОСТИ ТРУДА ЭКОНОМИКИ СОЛОУ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075BC23E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x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k-капиталовооруженность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66376DCF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ylabel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eastAsia="ru-RU"/>
          <w14:ligatures w14:val="none"/>
        </w:rPr>
        <w:t>'yy-темп роста производительности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)</w:t>
      </w:r>
    </w:p>
    <w:p w14:paraId="777C7B42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lastRenderedPageBreak/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8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CE9178"/>
          <w:kern w:val="0"/>
          <w:sz w:val="21"/>
          <w:szCs w:val="21"/>
          <w:lang w:val="en-US" w:eastAsia="ru-RU"/>
          <w14:ligatures w14:val="none"/>
        </w:rPr>
        <w:t>'s ='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</w:t>
      </w:r>
    </w:p>
    <w:p w14:paraId="7D9183B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8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str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0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</w:t>
      </w:r>
    </w:p>
    <w:p w14:paraId="5277F819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3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8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str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1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</w:t>
      </w:r>
    </w:p>
    <w:p w14:paraId="5F75BC75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val="en-US" w:eastAsia="ru-RU"/>
          <w14:ligatures w14:val="none"/>
        </w:rPr>
        <w:t>tex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4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ks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,</w:t>
      </w:r>
      <w:r w:rsidRPr="00937D6C">
        <w:rPr>
          <w:rFonts w:ascii="Consolas" w:eastAsia="Times New Roman" w:hAnsi="Consolas" w:cs="Times New Roman"/>
          <w:color w:val="B5CEA8"/>
          <w:kern w:val="0"/>
          <w:sz w:val="21"/>
          <w:szCs w:val="21"/>
          <w:lang w:val="en-US" w:eastAsia="ru-RU"/>
          <w14:ligatures w14:val="none"/>
        </w:rPr>
        <w:t>0.8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*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yym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 xml:space="preserve">, </w:t>
      </w: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val="en-US" w:eastAsia="ru-RU"/>
          <w14:ligatures w14:val="none"/>
        </w:rPr>
        <w:t>str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(</w:t>
      </w:r>
      <w:r w:rsidRPr="00937D6C">
        <w:rPr>
          <w:rFonts w:ascii="Consolas" w:eastAsia="Times New Roman" w:hAnsi="Consolas" w:cs="Times New Roman"/>
          <w:color w:val="9CDCFE"/>
          <w:kern w:val="0"/>
          <w:sz w:val="21"/>
          <w:szCs w:val="21"/>
          <w:lang w:val="en-US" w:eastAsia="ru-RU"/>
          <w14:ligatures w14:val="none"/>
        </w:rPr>
        <w:t>s2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  <w:t>))</w:t>
      </w:r>
    </w:p>
    <w:p w14:paraId="42CBCB7D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val="en-US" w:eastAsia="ru-RU"/>
          <w14:ligatures w14:val="none"/>
        </w:rPr>
      </w:pPr>
    </w:p>
    <w:p w14:paraId="1F4A6556" w14:textId="77777777" w:rsidR="00937D6C" w:rsidRPr="00937D6C" w:rsidRDefault="00937D6C" w:rsidP="00937D6C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</w:pPr>
      <w:r w:rsidRPr="00937D6C">
        <w:rPr>
          <w:rFonts w:ascii="Consolas" w:eastAsia="Times New Roman" w:hAnsi="Consolas" w:cs="Times New Roman"/>
          <w:color w:val="4EC9B0"/>
          <w:kern w:val="0"/>
          <w:sz w:val="21"/>
          <w:szCs w:val="21"/>
          <w:lang w:eastAsia="ru-RU"/>
          <w14:ligatures w14:val="none"/>
        </w:rPr>
        <w:t>plt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.</w:t>
      </w:r>
      <w:r w:rsidRPr="00937D6C">
        <w:rPr>
          <w:rFonts w:ascii="Consolas" w:eastAsia="Times New Roman" w:hAnsi="Consolas" w:cs="Times New Roman"/>
          <w:color w:val="DCDCAA"/>
          <w:kern w:val="0"/>
          <w:sz w:val="21"/>
          <w:szCs w:val="21"/>
          <w:lang w:eastAsia="ru-RU"/>
          <w14:ligatures w14:val="none"/>
        </w:rPr>
        <w:t>show</w:t>
      </w:r>
      <w:r w:rsidRPr="00937D6C">
        <w:rPr>
          <w:rFonts w:ascii="Consolas" w:eastAsia="Times New Roman" w:hAnsi="Consolas" w:cs="Times New Roman"/>
          <w:color w:val="D4D4D4"/>
          <w:kern w:val="0"/>
          <w:sz w:val="21"/>
          <w:szCs w:val="21"/>
          <w:lang w:eastAsia="ru-RU"/>
          <w14:ligatures w14:val="none"/>
        </w:rPr>
        <w:t>()</w:t>
      </w:r>
    </w:p>
    <w:p w14:paraId="0BEB9B31" w14:textId="77777777" w:rsidR="0039620A" w:rsidRDefault="0039620A" w:rsidP="0039620A">
      <w:pPr>
        <w:ind w:firstLine="708"/>
        <w:rPr>
          <w:lang w:val="en-US"/>
        </w:rPr>
      </w:pPr>
    </w:p>
    <w:p w14:paraId="194C1AE4" w14:textId="5ED243D1" w:rsidR="0039620A" w:rsidRDefault="0057336A" w:rsidP="0057336A">
      <w:pPr>
        <w:pStyle w:val="Heading2"/>
      </w:pPr>
      <w:r>
        <w:t>Скриншоты</w:t>
      </w:r>
    </w:p>
    <w:p w14:paraId="62D19B80" w14:textId="2C73C074" w:rsidR="0039620A" w:rsidRDefault="0057336A" w:rsidP="0057336A">
      <w:pPr>
        <w:jc w:val="both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553BB17" wp14:editId="183D1AC1">
            <wp:extent cx="4200525" cy="3573481"/>
            <wp:effectExtent l="0" t="0" r="0" b="82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5766" cy="3577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2387ECA9" wp14:editId="72B873DA">
            <wp:extent cx="4191000" cy="3565378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7762" cy="3579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lastRenderedPageBreak/>
        <w:drawing>
          <wp:inline distT="0" distB="0" distL="0" distR="0" wp14:anchorId="43527C55" wp14:editId="5A2B4700">
            <wp:extent cx="4181475" cy="3557275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1928" cy="357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1293EA7B" wp14:editId="360C91A2">
            <wp:extent cx="4181475" cy="3557274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379" cy="3564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lastRenderedPageBreak/>
        <w:drawing>
          <wp:inline distT="0" distB="0" distL="0" distR="0" wp14:anchorId="795F6F2E" wp14:editId="3F640774">
            <wp:extent cx="4248150" cy="3613996"/>
            <wp:effectExtent l="0" t="0" r="0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913" cy="3619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835437" w14:textId="5A42AA34" w:rsidR="0039620A" w:rsidRDefault="0039620A" w:rsidP="0039620A">
      <w:pPr>
        <w:ind w:firstLine="708"/>
        <w:rPr>
          <w:lang w:val="en-US"/>
        </w:rPr>
      </w:pPr>
    </w:p>
    <w:p w14:paraId="288C96A7" w14:textId="77777777" w:rsidR="0039620A" w:rsidRDefault="0039620A" w:rsidP="002963A2">
      <w:pPr>
        <w:pStyle w:val="Heading2"/>
      </w:pPr>
      <w:r>
        <w:t xml:space="preserve">Вывод </w:t>
      </w:r>
    </w:p>
    <w:p w14:paraId="4A888021" w14:textId="619B1BA3" w:rsidR="0039620A" w:rsidRPr="0039620A" w:rsidRDefault="0039620A" w:rsidP="0039620A">
      <w:pPr>
        <w:ind w:firstLine="708"/>
      </w:pPr>
      <w:r>
        <w:t xml:space="preserve">В ходе работы были изучены </w:t>
      </w:r>
      <w:r w:rsidR="0057336A">
        <w:t>модели для исследования дискретных моделей</w:t>
      </w:r>
      <w:r>
        <w:t xml:space="preserve">. Они были реализованы на языке программирования </w:t>
      </w:r>
      <w:r w:rsidR="00FB0EA0">
        <w:rPr>
          <w:lang w:val="en-US"/>
        </w:rPr>
        <w:t>Python</w:t>
      </w:r>
      <w:r>
        <w:t>.</w:t>
      </w:r>
    </w:p>
    <w:sectPr w:rsidR="0039620A" w:rsidRPr="003962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3A4F94"/>
    <w:multiLevelType w:val="hybridMultilevel"/>
    <w:tmpl w:val="447E0E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801809"/>
    <w:multiLevelType w:val="hybridMultilevel"/>
    <w:tmpl w:val="904087C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22083C2D"/>
    <w:multiLevelType w:val="hybridMultilevel"/>
    <w:tmpl w:val="121279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044BB5"/>
    <w:multiLevelType w:val="hybridMultilevel"/>
    <w:tmpl w:val="C2802FB2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54EF264D"/>
    <w:multiLevelType w:val="hybridMultilevel"/>
    <w:tmpl w:val="5B38F22E"/>
    <w:lvl w:ilvl="0" w:tplc="BE3442C4">
      <w:start w:val="1"/>
      <w:numFmt w:val="decimal"/>
      <w:pStyle w:val="Heading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08326F"/>
    <w:multiLevelType w:val="hybridMultilevel"/>
    <w:tmpl w:val="FB904D26"/>
    <w:lvl w:ilvl="0" w:tplc="04190011">
      <w:start w:val="1"/>
      <w:numFmt w:val="decimal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76FD1C14"/>
    <w:multiLevelType w:val="hybridMultilevel"/>
    <w:tmpl w:val="B7EEB2AC"/>
    <w:lvl w:ilvl="0" w:tplc="2924D6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5"/>
  </w:num>
  <w:num w:numId="5">
    <w:abstractNumId w:val="3"/>
  </w:num>
  <w:num w:numId="6">
    <w:abstractNumId w:val="4"/>
  </w:num>
  <w:num w:numId="7">
    <w:abstractNumId w:val="4"/>
    <w:lvlOverride w:ilvl="0">
      <w:startOverride w:val="1"/>
    </w:lvlOverride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48C2"/>
    <w:rsid w:val="002963A2"/>
    <w:rsid w:val="00393757"/>
    <w:rsid w:val="0039620A"/>
    <w:rsid w:val="0057336A"/>
    <w:rsid w:val="006B6538"/>
    <w:rsid w:val="008576DA"/>
    <w:rsid w:val="00937D6C"/>
    <w:rsid w:val="00AE488F"/>
    <w:rsid w:val="00F34F6D"/>
    <w:rsid w:val="00FB0EA0"/>
    <w:rsid w:val="00FC48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3DD57D"/>
  <w15:chartTrackingRefBased/>
  <w15:docId w15:val="{B55510D4-356C-462D-8375-B37F224B0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9620A"/>
    <w:pPr>
      <w:spacing w:after="40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2963A2"/>
    <w:pPr>
      <w:keepNext/>
      <w:keepLines/>
      <w:spacing w:before="240" w:after="0"/>
      <w:jc w:val="center"/>
      <w:outlineLvl w:val="0"/>
    </w:pPr>
    <w:rPr>
      <w:rFonts w:eastAsiaTheme="majorEastAsia" w:cstheme="majorBidi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9620A"/>
    <w:pPr>
      <w:keepNext/>
      <w:keepLines/>
      <w:numPr>
        <w:numId w:val="6"/>
      </w:numPr>
      <w:spacing w:before="40" w:after="0"/>
      <w:outlineLvl w:val="1"/>
    </w:pPr>
    <w:rPr>
      <w:rFonts w:eastAsiaTheme="majorEastAsia" w:cstheme="majorBidi"/>
      <w:i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9620A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39620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2963A2"/>
    <w:rPr>
      <w:rFonts w:ascii="Times New Roman" w:eastAsiaTheme="majorEastAsia" w:hAnsi="Times New Roman" w:cstheme="majorBidi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39620A"/>
    <w:rPr>
      <w:rFonts w:ascii="Times New Roman" w:eastAsiaTheme="majorEastAsia" w:hAnsi="Times New Roman" w:cstheme="majorBidi"/>
      <w:i/>
      <w:sz w:val="28"/>
      <w:szCs w:val="26"/>
    </w:rPr>
  </w:style>
  <w:style w:type="character" w:styleId="PlaceholderText">
    <w:name w:val="Placeholder Text"/>
    <w:basedOn w:val="DefaultParagraphFont"/>
    <w:uiPriority w:val="99"/>
    <w:semiHidden/>
    <w:rsid w:val="002963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36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99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014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52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9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37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959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01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37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08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9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8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931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34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92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8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620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74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7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82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7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37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52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1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25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59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68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45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2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28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30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49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1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13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5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05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39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34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48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8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6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2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9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1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1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87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91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9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55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24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97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13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07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0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21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91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994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64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33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04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602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4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98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75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0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26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44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6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30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572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417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3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9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3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3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976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22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17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93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86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9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77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97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675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79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90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13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59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98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68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24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20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65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8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19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36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56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88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35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161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6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93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88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83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88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68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46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71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00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154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93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10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0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97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105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0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0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89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95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9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76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52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7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77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74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1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13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72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62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661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90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5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75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07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92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814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2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7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6</TotalTime>
  <Pages>8</Pages>
  <Words>805</Words>
  <Characters>4593</Characters>
  <Application>Microsoft Office Word</Application>
  <DocSecurity>0</DocSecurity>
  <Lines>38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dro Sidr</dc:creator>
  <cp:keywords/>
  <dc:description/>
  <cp:lastModifiedBy>Павел Сидельников</cp:lastModifiedBy>
  <cp:revision>3</cp:revision>
  <dcterms:created xsi:type="dcterms:W3CDTF">2023-02-06T18:30:00Z</dcterms:created>
  <dcterms:modified xsi:type="dcterms:W3CDTF">2023-04-23T20:48:00Z</dcterms:modified>
</cp:coreProperties>
</file>